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68" r:id="rId11"/>
    <p:sldId id="275" r:id="rId12"/>
    <p:sldId id="269" r:id="rId13"/>
    <p:sldId id="271" r:id="rId14"/>
    <p:sldId id="270" r:id="rId15"/>
    <p:sldId id="264" r:id="rId16"/>
    <p:sldId id="266" r:id="rId17"/>
    <p:sldId id="273" r:id="rId18"/>
    <p:sldId id="274" r:id="rId19"/>
    <p:sldId id="276" r:id="rId20"/>
    <p:sldId id="277" r:id="rId21"/>
    <p:sldId id="278" r:id="rId22"/>
    <p:sldId id="279" r:id="rId23"/>
    <p:sldId id="280" r:id="rId24"/>
    <p:sldId id="281" r:id="rId25"/>
    <p:sldId id="272" r:id="rId26"/>
    <p:sldId id="265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028" autoAdjust="0"/>
  </p:normalViewPr>
  <p:slideViewPr>
    <p:cSldViewPr snapToGrid="0">
      <p:cViewPr varScale="1">
        <p:scale>
          <a:sx n="93" d="100"/>
          <a:sy n="93" d="100"/>
        </p:scale>
        <p:origin x="546" y="9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  <a:p>
            <a:r>
              <a:rPr lang="en-US" dirty="0"/>
              <a:t>Diagram shows electrons in molecular orbitals (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) in the frozen-orbital approxi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all the reactivity on the ground state is done often, but still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all the reactivity on the ground state is done often, but still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all the reactivity on the ground state is done often, but still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1" i="0" u="none" strike="noStrike" baseline="0" dirty="0">
                <a:latin typeface="Palatino Linotype,Bold"/>
              </a:rPr>
              <a:t>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 </a:t>
            </a:r>
          </a:p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t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479479"/>
            <a:ext cx="5696164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“mass spectrum” 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205" y="1554411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569957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5" imgW="347220" imgH="385210" progId="">
                  <p:embed/>
                </p:oleObj>
              </mc:Choice>
              <mc:Fallback>
                <p:oleObj r:id="rId5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137646" y="6337065"/>
            <a:ext cx="9701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1829203" y="4470967"/>
            <a:ext cx="1783791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5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689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7776"/>
            <a:ext cx="5257798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can be high</a:t>
            </a:r>
          </a:p>
          <a:p>
            <a:pPr lvl="2"/>
            <a:r>
              <a:rPr lang="en-US" sz="2400" dirty="0"/>
              <a:t>Pre-dissociated</a:t>
            </a:r>
          </a:p>
          <a:p>
            <a:pPr lvl="2"/>
            <a:r>
              <a:rPr lang="en-US" sz="2400" dirty="0"/>
              <a:t>Pre-ionized</a:t>
            </a:r>
          </a:p>
          <a:p>
            <a:pPr lvl="2"/>
            <a:r>
              <a:rPr lang="en-US" sz="24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3168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4386"/>
            <a:ext cx="5257798" cy="4661872"/>
          </a:xfrm>
        </p:spPr>
        <p:txBody>
          <a:bodyPr>
            <a:normAutofit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Internal energy not high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FF00"/>
                </a:solidFill>
              </a:rPr>
              <a:t>Molecular dynamics </a:t>
            </a:r>
            <a:r>
              <a:rPr lang="en-US" i="1" dirty="0">
                <a:solidFill>
                  <a:srgbClr val="FFFF00"/>
                </a:solidFill>
              </a:rPr>
              <a:t>and/or</a:t>
            </a:r>
          </a:p>
          <a:p>
            <a:r>
              <a:rPr lang="en-US" dirty="0">
                <a:solidFill>
                  <a:srgbClr val="FFFF00"/>
                </a:solidFill>
              </a:rPr>
              <a:t>RRKM theory for kinetics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1405461" y="5134428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99967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/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ound excited states are common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Complication: staying on the “same” excited state across intersections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41226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630214"/>
            <a:ext cx="503230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 for decades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1907266" y="453112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215484"/>
            <a:ext cx="5655692" cy="4538545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&gt; 260 K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 for </a:t>
            </a:r>
            <a:r>
              <a:rPr lang="en-US" i="1" dirty="0"/>
              <a:t>T</a:t>
            </a:r>
            <a:r>
              <a:rPr lang="en-US" dirty="0"/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  <a:p>
            <a:pPr lvl="1"/>
            <a:r>
              <a:rPr lang="en-US" dirty="0"/>
              <a:t>Product desorption requires input energy (or alkyne fe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/>
              <a:t>Cosmochemistry (</a:t>
            </a:r>
            <a:r>
              <a:rPr lang="en-US" i="1" dirty="0"/>
              <a:t>t</a:t>
            </a:r>
            <a:r>
              <a:rPr lang="en-US" dirty="0"/>
              <a:t> = 380,000 </a:t>
            </a:r>
            <a:r>
              <a:rPr lang="en-US" dirty="0" err="1"/>
              <a:t>yr</a:t>
            </a:r>
            <a:r>
              <a:rPr lang="en-US" dirty="0"/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2722"/>
            <a:ext cx="5534891" cy="494424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pPr lvl="1"/>
            <a:r>
              <a:rPr lang="en-US" dirty="0"/>
              <a:t>Non-selective chemistry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excite H</a:t>
            </a:r>
            <a:r>
              <a:rPr lang="en-US" baseline="-25000" dirty="0"/>
              <a:t>2</a:t>
            </a:r>
            <a:r>
              <a:rPr lang="en-US" dirty="0"/>
              <a:t>O molecules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  <a:p>
            <a:pPr lvl="1"/>
            <a:r>
              <a:rPr lang="en-US" dirty="0"/>
              <a:t>Non-adiabatic dyna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6636834" y="5905014"/>
            <a:ext cx="48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5584902" cy="4351338"/>
          </a:xfrm>
        </p:spPr>
        <p:txBody>
          <a:bodyPr/>
          <a:lstStyle/>
          <a:p>
            <a:r>
              <a:rPr lang="en-US" dirty="0"/>
              <a:t>High 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69072" y="2558908"/>
            <a:ext cx="8084635" cy="2029521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4270"/>
            <a:ext cx="10457985" cy="5105379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As in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pPr lvl="1"/>
            <a:r>
              <a:rPr lang="en-US" dirty="0"/>
              <a:t>This is the closest to photochemistry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“Total ionization cross section” = total ion yield</a:t>
            </a:r>
          </a:p>
          <a:p>
            <a:pPr lvl="2"/>
            <a:r>
              <a:rPr lang="en-US" dirty="0"/>
              <a:t>Routine calculations (</a:t>
            </a:r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“Partial ionization cross section” = yield of specific </a:t>
            </a:r>
            <a:r>
              <a:rPr lang="en-US" i="1" dirty="0"/>
              <a:t>m/z</a:t>
            </a:r>
          </a:p>
          <a:p>
            <a:pPr lvl="2"/>
            <a:r>
              <a:rPr lang="en-US" dirty="0"/>
              <a:t>Essence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00</TotalTime>
  <Words>2499</Words>
  <Application>Microsoft Office PowerPoint</Application>
  <PresentationFormat>Widescreen</PresentationFormat>
  <Paragraphs>301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lectron ionization mass spectrometry (EIMS)</vt:lpstr>
      <vt:lpstr>EIMS examples</vt:lpstr>
      <vt:lpstr>First-Principles modeling of EIMS?</vt:lpstr>
      <vt:lpstr>First-Principles modeling of EIMS?</vt:lpstr>
      <vt:lpstr>Internal energy distribution</vt:lpstr>
      <vt:lpstr>Total ionization cross sections (TICS) from BEB</vt:lpstr>
      <vt:lpstr>Ions are created by removing electrons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Binary-encounter Bethe (BEB) theo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</cp:lastModifiedBy>
  <cp:revision>106</cp:revision>
  <dcterms:created xsi:type="dcterms:W3CDTF">2018-07-24T13:50:41Z</dcterms:created>
  <dcterms:modified xsi:type="dcterms:W3CDTF">2018-08-07T21:32:35Z</dcterms:modified>
</cp:coreProperties>
</file>